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BDDBE2B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0528300</wp:posOffset>
            </wp:positionV>
            <wp:extent cx="342900" cy="431800"/>
            <wp:effectExtent l="0" t="0" r="7620" b="10160"/>
            <wp:wrapNone/>
            <wp:docPr id="100110" name="图片 1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级高二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9</w:t>
      </w:r>
      <w:r>
        <w:rPr>
          <w:rFonts w:ascii="宋体" w:hAnsi="宋体" w:eastAsia="宋体" w:cs="宋体"/>
          <w:b/>
          <w:color w:val="auto"/>
          <w:sz w:val="32"/>
        </w:rPr>
        <w:t>月月考</w:t>
      </w:r>
    </w:p>
    <w:p w14:paraId="5F8AF1F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试卷</w:t>
      </w:r>
    </w:p>
    <w:p w14:paraId="1C2510E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 </w:t>
      </w:r>
      <w:r>
        <w:rPr>
          <w:rFonts w:ascii="宋体" w:hAnsi="宋体" w:eastAsia="宋体" w:cs="宋体"/>
          <w:b/>
          <w:color w:val="auto"/>
          <w:sz w:val="24"/>
        </w:rPr>
        <w:t>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1B661D8D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）</w:t>
      </w:r>
    </w:p>
    <w:p w14:paraId="658B6F8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只有一项符合题目要求。选对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选错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）</w:t>
      </w:r>
    </w:p>
    <w:p w14:paraId="1D5954A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所示，正电荷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只在静电力作用下由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向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做加速运动，而且所受静电力越来越大，那么可以判定，它所在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713698875" name="图片 713698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98875" name="图片 71369887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电场是图中（　　）</w:t>
      </w:r>
    </w:p>
    <w:p w14:paraId="347A2F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drawing>
          <wp:inline distT="0" distB="0" distL="114300" distR="114300">
            <wp:extent cx="762000" cy="714375"/>
            <wp:effectExtent l="0" t="0" r="0" b="1905"/>
            <wp:docPr id="100003" name="图片 10000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B. </w:t>
      </w:r>
      <w:r>
        <w:drawing>
          <wp:inline distT="0" distB="0" distL="114300" distR="114300">
            <wp:extent cx="857250" cy="590550"/>
            <wp:effectExtent l="0" t="0" r="11430" b="3810"/>
            <wp:docPr id="100005" name="图片 100005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C. </w:t>
      </w:r>
      <w:r>
        <w:drawing>
          <wp:inline distT="0" distB="0" distL="114300" distR="114300">
            <wp:extent cx="695325" cy="638175"/>
            <wp:effectExtent l="0" t="0" r="5715" b="1905"/>
            <wp:docPr id="100007" name="图片 100007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D. </w:t>
      </w:r>
      <w:r>
        <w:drawing>
          <wp:inline distT="0" distB="0" distL="114300" distR="114300">
            <wp:extent cx="781050" cy="704850"/>
            <wp:effectExtent l="0" t="0" r="11430" b="11430"/>
            <wp:docPr id="100009" name="图片 100009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43B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3008A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213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可知正电荷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所受电场力方向由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且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电场强度逐渐增大，即电场线逐渐密集，综上所述可知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C3AB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269447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真空中两静止点电荷的电荷量分别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它们之间的库仑力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。现保持它们之间的距离不变，将它们的电荷量分别变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则它们之间库仑力的大小将变为（　　）</w:t>
      </w:r>
    </w:p>
    <w:p w14:paraId="1F2826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</w:p>
    <w:p w14:paraId="5BA280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5F153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B7B2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库仑定律可得，原来两电荷间的库仑力大小为</w:t>
      </w:r>
    </w:p>
    <w:p w14:paraId="30ACF1E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5" o:spt="75" alt="学科网(www.zxxk.com)--教育资源门户，提供试卷、教案、课件、论文、素材以及各类教学资源下载，还有大量而丰富的教学相关资讯！ qYyUf06IgMPNAx1ODbqMbQ==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3" o:title="eqId919b0a138b1d758e6fbe463e0ade700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</w:p>
    <w:p w14:paraId="0767BB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改变电荷量后，两电荷间的库仑力大小为</w:t>
      </w:r>
    </w:p>
    <w:p w14:paraId="36F1771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o:spt="75" alt="学科网(www.zxxk.com)--教育资源门户，提供试卷、教案、课件、论文、素材以及各类教学资源下载，还有大量而丰富的教学相关资讯！ qYyUf06IgMPNAx1ODbqMbQ==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15" o:title="eqIdabc455973649ddceb6e029fbc8d6a56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 w14:paraId="547900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5C7D26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4cm，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cb</w:t>
      </w:r>
      <w:r>
        <w:rPr>
          <w:rFonts w:ascii="Times New Roman" w:hAnsi="Times New Roman" w:eastAsia="Times New Roman" w:cs="Times New Roman"/>
          <w:color w:val="000000"/>
        </w:rPr>
        <w:t>＝30°</w:t>
      </w:r>
      <w:r>
        <w:rPr>
          <w:rFonts w:ascii="宋体" w:hAnsi="宋体" w:eastAsia="宋体" w:cs="宋体"/>
          <w:color w:val="000000"/>
        </w:rPr>
        <w:t>．匀强电场的电场线平行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所在平面，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电势分别为</w:t>
      </w:r>
      <w:r>
        <w:rPr>
          <w:rFonts w:ascii="Times New Roman" w:hAnsi="Times New Roman" w:eastAsia="Times New Roman" w:cs="Times New Roman"/>
          <w:color w:val="000000"/>
        </w:rPr>
        <w:t>3V、-1V、3V．</w:t>
      </w:r>
      <w:r>
        <w:rPr>
          <w:rFonts w:ascii="宋体" w:hAnsi="宋体" w:eastAsia="宋体" w:cs="宋体"/>
          <w:color w:val="000000"/>
        </w:rPr>
        <w:t>下列说法中正确的是</w:t>
      </w:r>
      <w:r>
        <w:rPr>
          <w:rFonts w:ascii="Times New Roman" w:hAnsi="Times New Roman" w:eastAsia="Times New Roman" w:cs="Times New Roman"/>
          <w:color w:val="000000"/>
        </w:rPr>
        <w:t>（  ）</w:t>
      </w:r>
    </w:p>
    <w:p w14:paraId="088DEE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885825"/>
            <wp:effectExtent l="0" t="0" r="1905" b="13335"/>
            <wp:docPr id="100011" name="图片 100011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B51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场强度的方向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方向</w:t>
      </w:r>
    </w:p>
    <w:p w14:paraId="38A360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场强度的大小为</w:t>
      </w:r>
      <w:r>
        <w:rPr>
          <w:rFonts w:ascii="Times New Roman" w:hAnsi="Times New Roman" w:eastAsia="Times New Roman" w:cs="Times New Roman"/>
          <w:color w:val="000000"/>
        </w:rPr>
        <w:t>2 V/cm</w:t>
      </w:r>
    </w:p>
    <w:p w14:paraId="1DA156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子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电势能减少了</w:t>
      </w:r>
      <w:r>
        <w:rPr>
          <w:rFonts w:ascii="Times New Roman" w:hAnsi="Times New Roman" w:eastAsia="Times New Roman" w:cs="Times New Roman"/>
          <w:color w:val="000000"/>
        </w:rPr>
        <w:t>4 eV</w:t>
      </w:r>
    </w:p>
    <w:p w14:paraId="1AF06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子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电场力做功为</w:t>
      </w:r>
      <w:r>
        <w:rPr>
          <w:rFonts w:ascii="Times New Roman" w:hAnsi="Times New Roman" w:eastAsia="Times New Roman" w:cs="Times New Roman"/>
          <w:color w:val="000000"/>
        </w:rPr>
        <w:t>4 eV</w:t>
      </w:r>
    </w:p>
    <w:p w14:paraId="5FFEC0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7564F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2BA27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电场力做功量度电势能的变化．匀强电场的电场线为相互平行间隔相等的平行线，而等势线与电场线垂直；由题意知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连线为一条等势线，根据电场线与等势线的特点可确定电场线的方向，再根据公式</w:t>
      </w:r>
      <w:r>
        <w:rPr>
          <w:rFonts w:ascii="Times New Roman" w:hAnsi="Times New Roman" w:eastAsia="Times New Roman" w:cs="Times New Roman"/>
          <w:color w:val="000000"/>
        </w:rPr>
        <w:t>U=Ed</w:t>
      </w:r>
      <w:r>
        <w:rPr>
          <w:rFonts w:ascii="宋体" w:hAnsi="宋体" w:eastAsia="宋体" w:cs="宋体"/>
          <w:color w:val="000000"/>
        </w:rPr>
        <w:t>求出电场强度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EC0E56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为等势面，则场强方向垂直于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电场强度的大小为</w:t>
      </w:r>
      <w:r>
        <w:object>
          <v:shape id="_x0000_i1027" o:spt="75" alt="学科网(www.zxxk.com)--教育资源门户，提供试卷、教案、课件、论文、素材以及各类教学资源下载，还有大量而丰富的教学相关资讯！ qYyUf06IgMPNAx1ODbqMbQ==" type="#_x0000_t75" style="height:27.1pt;width:120.5pt;" o:ole="t" filled="f" o:preferrelative="t" stroked="f" coordsize="21600,21600">
            <v:path/>
            <v:fill on="f" focussize="0,0"/>
            <v:stroke on="f" joinstyle="miter"/>
            <v:imagedata r:id="rId18" o:title="eqIdd7ebbaad1912caef3e04cadb418bdf4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电势高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则电子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电势能增加，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电子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电场力做功为</w:t>
      </w:r>
      <w:r>
        <w:rPr>
          <w:rFonts w:ascii="Times New Roman" w:hAnsi="Times New Roman" w:eastAsia="Times New Roman" w:cs="Times New Roman"/>
          <w:color w:val="000000"/>
        </w:rPr>
        <w:t>[3V-(-1V)](-e)=-4 eV</w: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故选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 w14:paraId="2481E90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的关键在于找出等势面，然后才能确定电场线，要求学生明确电场线与等势线的关系，能利用几何关系找出等势点，再根据等势线的特点确定等势面．知道公式</w:t>
      </w:r>
      <w:r>
        <w:rPr>
          <w:rFonts w:ascii="Times New Roman" w:hAnsi="Times New Roman" w:eastAsia="Times New Roman" w:cs="Times New Roman"/>
          <w:color w:val="000000"/>
        </w:rPr>
        <w:t>U=Ed</w:t>
      </w:r>
      <w:r>
        <w:rPr>
          <w:rFonts w:ascii="宋体" w:hAnsi="宋体" w:eastAsia="宋体" w:cs="宋体"/>
          <w:color w:val="000000"/>
        </w:rPr>
        <w:t>应用时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为沿着电场线方向的距离</w:t>
      </w:r>
    </w:p>
    <w:p w14:paraId="1807D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匀强电场场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=100v/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相距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连线与电场线夹角为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A</w:t>
      </w:r>
      <w:r>
        <w:rPr>
          <w:rFonts w:ascii="宋体" w:hAnsi="宋体" w:eastAsia="宋体" w:cs="宋体"/>
          <w:color w:val="000000"/>
        </w:rPr>
        <w:t>为（　　）</w:t>
      </w:r>
    </w:p>
    <w:p w14:paraId="68288A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181100"/>
            <wp:effectExtent l="0" t="0" r="9525" b="7620"/>
            <wp:docPr id="100013" name="图片 10001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C58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-10V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0V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-5V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V</w:t>
      </w:r>
    </w:p>
    <w:p w14:paraId="508F85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6B7D6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FE06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图示可知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方向与电场线方向间的夹角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28" o:spt="75" alt="学科网(www.zxxk.com)--教育资源门户，提供试卷、教案、课件、论文、素材以及各类教学资源下载，还有大量而丰富的教学相关资讯！ qYyUf06IgMPNAx1ODbqMbQ==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1" o:title="eqId260200d547998bcac50a4a491382e7f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两点沿电场方向的距离</w:t>
      </w:r>
    </w:p>
    <w:p w14:paraId="5A000080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</w:rPr>
        <w:t>cos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 w14:paraId="36CF24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两点间的电势差</w:t>
      </w:r>
    </w:p>
    <w:p w14:paraId="0F0A118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E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EL</w:t>
      </w:r>
      <w:r>
        <w:rPr>
          <w:rFonts w:ascii="Times New Roman" w:hAnsi="Times New Roman" w:eastAsia="Times New Roman" w:cs="Times New Roman"/>
          <w:color w:val="000000"/>
        </w:rPr>
        <w:t>cos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>=100V/m×0.1m×cos</w:t>
      </w:r>
      <w:r>
        <w:object>
          <v:shape id="_x0000_i1029" o:spt="75" alt="学科网(www.zxxk.com)--教育资源门户，提供试卷、教案、课件、论文、素材以及各类教学资源下载，还有大量而丰富的教学相关资讯！ qYyUf06IgMPNAx1ODbqMbQ==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1" o:title="eqId260200d547998bcac50a4a491382e7f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5V</w:t>
      </w:r>
    </w:p>
    <w:p w14:paraId="1B6324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</w:p>
    <w:p w14:paraId="697E7C0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BA</w:t>
      </w:r>
      <w:r>
        <w:rPr>
          <w:rFonts w:ascii="Times New Roman" w:hAnsi="Times New Roman" w:eastAsia="Times New Roman" w:cs="Times New Roman"/>
          <w:color w:val="000000"/>
        </w:rPr>
        <w:t>=-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AB</w:t>
      </w:r>
      <w:r>
        <w:rPr>
          <w:rFonts w:ascii="Times New Roman" w:hAnsi="Times New Roman" w:eastAsia="Times New Roman" w:cs="Times New Roman"/>
          <w:color w:val="000000"/>
        </w:rPr>
        <w:t>=-5V</w:t>
      </w:r>
    </w:p>
    <w:p w14:paraId="2AC22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1C514A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一对等量正点电荷连线上的两点（其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中点）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连线中垂线上的一点。今将一个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再沿直线移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关于此过程下列说法中正确的是（　　）</w:t>
      </w:r>
    </w:p>
    <w:p w14:paraId="3160F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828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1ACC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电势能逐渐减小</w:t>
      </w:r>
    </w:p>
    <w:p w14:paraId="3BF779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电势能逐渐增加</w:t>
      </w:r>
    </w:p>
    <w:p w14:paraId="45EFCD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负点电荷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电势能逐渐减小</w:t>
      </w:r>
    </w:p>
    <w:p w14:paraId="2EE1F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负点电荷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13698881" name="图片 713698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98881" name="图片 71369888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势能与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电势能相同</w:t>
      </w:r>
    </w:p>
    <w:p w14:paraId="2BBEDE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32318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5E4C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由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是等量正点电荷连线上的中点，所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电场强度为零，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电场力方向水平向左，所以电场力做负功，电势能逐渐增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200D6E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负点电荷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电场力方向与运动方向相反，电场力做负功，故电势能逐渐增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30CE69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于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再沿直线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电场力一直做负功，电势能一直在增大，所以负点电荷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势能小于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电势能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6DF406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4CB5CF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静电场中的电场线如图实线所示，带电粒子在电场中仅受静电力作用，其运动轨迹如图中虚线所示，由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 w14:paraId="7D2A69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8286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B660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粒子必定带负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动能小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动能</w:t>
      </w:r>
    </w:p>
    <w:p w14:paraId="11C884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加速度大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加速度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电势能小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电势能</w:t>
      </w:r>
    </w:p>
    <w:p w14:paraId="10CB7F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6EDC3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9056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粒子所受电场力方向与电场线的切线共线，且指向轨迹的凹侧，由此可判断粒子必定带正电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341E5E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根据沿电场线方向电势降低可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电势高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电势，而粒子带正电，所以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电势能大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电势能，根据能量守恒定律可知粒子动能和电势能之和保持恒定，所以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动能小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动能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18F6A6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场线越密集的位置电场强度越强，粒子所受电场力越大，加速度越大，所以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加速度小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加速度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。</w:t>
      </w:r>
    </w:p>
    <w:p w14:paraId="0F83E4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50D5D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一簇电场线的分布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坐标原点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是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的一个圆周上的四个点，其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点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则（　　）</w:t>
      </w:r>
    </w:p>
    <w:p w14:paraId="437DA2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6478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07E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正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时的电势能小于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时的电势能</w:t>
      </w:r>
    </w:p>
    <w:p w14:paraId="56C75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电势比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电势高</w:t>
      </w:r>
    </w:p>
    <w:p w14:paraId="2832C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color w:val="000000"/>
        </w:rPr>
        <w:t>间的电势差小于</w:t>
      </w:r>
      <w:r>
        <w:rPr>
          <w:rFonts w:ascii="Times New Roman" w:hAnsi="Times New Roman" w:eastAsia="Times New Roman" w:cs="Times New Roman"/>
          <w:i/>
          <w:color w:val="000000"/>
        </w:rPr>
        <w:t>NO</w:t>
      </w:r>
      <w:r>
        <w:rPr>
          <w:rFonts w:ascii="宋体" w:hAnsi="宋体" w:eastAsia="宋体" w:cs="宋体"/>
          <w:color w:val="000000"/>
        </w:rPr>
        <w:t>间的电势差</w:t>
      </w:r>
    </w:p>
    <w:p w14:paraId="2191F3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一负电荷由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移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，电场力做负功</w:t>
      </w:r>
    </w:p>
    <w:p w14:paraId="6CB03B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6802B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35B5D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1C21B3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图可得到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电势高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的电势，根据推论，正电荷在电势高处电势能大，则一正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时的电势能大于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时的电势能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290D0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可作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等势线（等势线与电场线垂直），可得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电势高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5CE8B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间的场强小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间的场强，又</w:t>
      </w:r>
    </w:p>
    <w:p w14:paraId="67E8599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o:spt="75" alt="学科网(www.zxxk.com)--教育资源门户，提供试卷、教案、课件、论文、素材以及各类教学资源下载，还有大量而丰富的教学相关资讯！ qYyUf06IgMPNAx1ODbqMbQ==" type="#_x0000_t75" style="height:14.1pt;width:54.2pt;" o:ole="t" filled="f" o:preferrelative="t" stroked="f" coordsize="21600,21600">
            <v:path/>
            <v:fill on="f" focussize="0,0"/>
            <v:stroke on="f" joinstyle="miter"/>
            <v:imagedata r:id="rId27" o:title="eqId94a3381de4e43e5ed7723b39e43e520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486EA6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公式</w:t>
      </w:r>
    </w:p>
    <w:p w14:paraId="1200725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o:spt="75" alt="学科网(www.zxxk.com)--教育资源门户，提供试卷、教案、课件、论文、素材以及各类教学资源下载，还有大量而丰富的教学相关资讯！ qYyUf06IgMPNAx1ODbqMbQ==" type="#_x0000_t75" style="height:14.4pt;width:39.75pt;" o:ole="t" filled="f" o:preferrelative="t" stroked="f" coordsize="21600,21600">
            <v:path/>
            <v:fill on="f" focussize="0,0"/>
            <v:stroke on="f" joinstyle="miter"/>
            <v:imagedata r:id="rId29" o:title="eqId43f8efcc7abdeb284143d2d6255f2c2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07BB99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间的电势差小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间的电势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F6E9F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将负电荷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移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，电势升高，则电势能减少，所以电场力做正功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382235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79E12C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有多项符合题目要求。选对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6</w:t>
      </w:r>
      <w:r>
        <w:rPr>
          <w:rFonts w:ascii="宋体" w:hAnsi="宋体" w:eastAsia="宋体" w:cs="宋体"/>
          <w:b/>
          <w:color w:val="000000"/>
          <w:sz w:val="24"/>
        </w:rPr>
        <w:t>分，选不全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错不得分。）</w:t>
      </w:r>
    </w:p>
    <w:p w14:paraId="5CDA9D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板间电压为</w:t>
      </w:r>
      <w:r>
        <w:rPr>
          <w:rFonts w:ascii="Times New Roman" w:hAnsi="Times New Roman" w:eastAsia="Times New Roman" w:cs="Times New Roman"/>
          <w:color w:val="000000"/>
        </w:rPr>
        <w:t>600V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板接地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板带负电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板间距离为</w:t>
      </w:r>
      <w:r>
        <w:rPr>
          <w:rFonts w:ascii="Times New Roman" w:hAnsi="Times New Roman" w:eastAsia="Times New Roman" w:cs="Times New Roman"/>
          <w:color w:val="000000"/>
        </w:rPr>
        <w:t>12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离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板</w:t>
      </w:r>
      <w:r>
        <w:rPr>
          <w:rFonts w:ascii="Times New Roman" w:hAnsi="Times New Roman" w:eastAsia="Times New Roman" w:cs="Times New Roman"/>
          <w:color w:val="000000"/>
        </w:rPr>
        <w:t>4cm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 w14:paraId="1ECBF9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3525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F2BF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 qYyUf06IgMPNAx1ODbqMbQ==" type="#_x0000_t75" style="height:13.9pt;width:69.85pt;" o:ole="t" filled="f" o:preferrelative="t" stroked="f" coordsize="21600,21600">
            <v:path/>
            <v:fill on="f" focussize="0,0"/>
            <v:stroke on="f" joinstyle="miter"/>
            <v:imagedata r:id="rId32" o:title="eqId52b45a87bd995a1287b08c82b9c6b83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 qYyUf06IgMPNAx1ODbqMbQ==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34" o:title="eqId9f822727b5f8df594172d13f4b2bdcf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 qYyUf06IgMPNAx1ODbqMbQ==" type="#_x0000_t75" style="height:13.9pt;width:69.85pt;" o:ole="t" filled="f" o:preferrelative="t" stroked="f" coordsize="21600,21600">
            <v:path/>
            <v:fill on="f" focussize="0,0"/>
            <v:stroke on="f" joinstyle="miter"/>
            <v:imagedata r:id="rId36" o:title="eqId38fc79aa7da5fccb47ca1e1ba888f2d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 qYyUf06IgMPNAx1ODbqMbQ==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38" o:title="eqId4567467c4a4d50f541eacafca4a47c7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24EFC3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子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具有的电势能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qYyUf06IgMPNAx1ODbqMbQ==" type="#_x0000_t75" style="height:13.9pt;width:42.75pt;" o:ole="t" filled="f" o:preferrelative="t" stroked="f" coordsize="21600,21600">
            <v:path/>
            <v:fill on="f" focussize="0,0"/>
            <v:stroke on="f" joinstyle="miter"/>
            <v:imagedata r:id="rId40" o:title="eqId755987af78114e6ac603910600c7259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子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具有的电势能为</w:t>
      </w:r>
      <w:r>
        <w:object>
          <v:shape id="_x0000_i1037" o:spt="75" alt="学科网(www.zxxk.com)--教育资源门户，提供试卷、教案、课件、论文、素材以及各类教学资源下载，还有大量而丰富的教学相关资讯！ qYyUf06IgMPNAx1ODbqMbQ==" type="#_x0000_t75" style="height:13.9pt;width:36pt;" o:ole="t" filled="f" o:preferrelative="t" stroked="f" coordsize="21600,21600">
            <v:path/>
            <v:fill on="f" focussize="0,0"/>
            <v:stroke on="f" joinstyle="miter"/>
            <v:imagedata r:id="rId42" o:title="eqIdbad157bf46828a686685e4ee21f3bf6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 w14:paraId="25C1A5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400883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B7E7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电场强度为</w:t>
      </w:r>
    </w:p>
    <w:p w14:paraId="549C603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 qYyUf06IgMPNAx1ODbqMbQ==" type="#_x0000_t75" style="height:31.15pt;width:169.15pt;" o:ole="t" filled="f" o:preferrelative="t" stroked="f" coordsize="21600,21600">
            <v:path/>
            <v:fill on="f" focussize="0,0"/>
            <v:stroke on="f" joinstyle="miter"/>
            <v:imagedata r:id="rId44" o:title="eqIdddefd760a9facaffd4bd099523edb12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</w:p>
    <w:p w14:paraId="470DE2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间的电势差为</w:t>
      </w:r>
    </w:p>
    <w:p w14:paraId="5A536F3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 qYyUf06IgMPNAx1ODbqMbQ==" type="#_x0000_t75" style="height:19.15pt;width:189pt;" o:ole="t" filled="f" o:preferrelative="t" stroked="f" coordsize="21600,21600">
            <v:path/>
            <v:fill on="f" focussize="0,0"/>
            <v:stroke on="f" joinstyle="miter"/>
            <v:imagedata r:id="rId46" o:title="eqId10d90e4ab629c2e1360a842fd450709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 w14:paraId="185DE2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</w:p>
    <w:p w14:paraId="635E121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 qYyUf06IgMP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8" o:title="eqIde54420fc53ab7d74d4cde9feea55c07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 w14:paraId="28FEF9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板接地，则其电势为零，则</w:t>
      </w:r>
    </w:p>
    <w:p w14:paraId="099C0CC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1" o:spt="75" alt="学科网(www.zxxk.com)--教育资源门户，提供试卷、教案、课件、论文、素材以及各类教学资源下载，还有大量而丰富的教学相关资讯！ qYyUf06IgMPNAx1ODbqMbQ==" type="#_x0000_t75" style="height:18pt;width:33.9pt;" o:ole="t" filled="f" o:preferrelative="t" stroked="f" coordsize="21600,21600">
            <v:path/>
            <v:fill on="f" focussize="0,0"/>
            <v:stroke on="f" joinstyle="miter"/>
            <v:imagedata r:id="rId50" o:title="eqId848b3f8d702b66886d11999eb1c6569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2462315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o:spt="75" alt="学科网(www.zxxk.com)--教育资源门户，提供试卷、教案、课件、论文、素材以及各类教学资源下载，还有大量而丰富的教学相关资讯！ qYyUf06IgMPNAx1ODbqMbQ==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38" o:title="eqId4567467c4a4d50f541eacafca4a47c7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 w14:paraId="59AAB8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0A0876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电子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具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13698879" name="图片 713698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98879" name="图片 71369887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势能为</w:t>
      </w:r>
    </w:p>
    <w:p w14:paraId="3BABD9F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 qYyUf06IgMPNAx1ODbqMbQ==" type="#_x0000_t75" style="height:19.15pt;width:171pt;" o:ole="t" filled="f" o:preferrelative="t" stroked="f" coordsize="21600,21600">
            <v:path/>
            <v:fill on="f" focussize="0,0"/>
            <v:stroke on="f" joinstyle="miter"/>
            <v:imagedata r:id="rId53" o:title="eqIda6bf6eac05b76f39a5d451235a87200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 w14:paraId="245F88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413B30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 w14:paraId="44DC44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说法中正确的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7F17B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个带电体能否看成点电荷，不是看它的尺寸大小，而是看它的形状、大小及电荷分布状况对所研究的问题的影响是否可以忽略不计</w:t>
      </w:r>
    </w:p>
    <w:p w14:paraId="6DD489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电荷是一种理想化模型，真正的点电荷是不存在的</w:t>
      </w:r>
    </w:p>
    <w:p w14:paraId="5420EB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电荷就是体积和电荷量都很小的带电体</w:t>
      </w:r>
    </w:p>
    <w:p w14:paraId="50D566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44" o:spt="75" alt="学科网(www.zxxk.com)--教育资源门户，提供试卷、教案、课件、论文、素材以及各类教学资源下载，还有大量而丰富的教学相关资讯！ qYyUf06IgMPNAx1ODbqMbQ==" type="#_x0000_t75" style="height:32.25pt;width:56.4pt;" o:ole="t" filled="f" o:preferrelative="t" stroked="f" coordsize="21600,21600">
            <v:path/>
            <v:fill on="f" focussize="0,0"/>
            <v:stroke on="f" joinstyle="miter"/>
            <v:imagedata r:id="rId55" o:title="eqIdd8e94151e66db14a573a3c8a522f4b1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当</w:t>
      </w:r>
      <w:r>
        <w:object>
          <v:shape id="_x0000_i1045" o:spt="75" alt="学科网(www.zxxk.com)--教育资源门户，提供试卷、教案、课件、论文、素材以及各类教学资源下载，还有大量而丰富的教学相关资讯！ qYyUf06IgMP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7" o:title="eqId79928897de1d8945ef87bb5bea1f878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6" o:spt="75" alt="学科网(www.zxxk.com)--教育资源门户，提供试卷、教案、课件、论文、素材以及各类教学资源下载，还有大量而丰富的教学相关资讯！ qYyUf06IgMPNAx1ODbqMbQ==" type="#_x0000_t75" style="height:14.15pt;width:37.85pt;" o:ole="t" filled="f" o:preferrelative="t" stroked="f" coordsize="21600,21600">
            <v:path/>
            <v:fill on="f" focussize="0,0"/>
            <v:stroke on="f" joinstyle="miter"/>
            <v:imagedata r:id="rId59" o:title="eqIdedbb300b23cd231637cd541baca1783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</w:p>
    <w:p w14:paraId="327A4A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14:paraId="19A8F2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3327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一个带电体能否看成点电荷，不是看它的尺寸大小，而是看它的形状、大小及电荷分布状况对所研究的问题的影响是否可以忽略不计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2C8C8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点电荷是一种理想化模型，真正的点电荷是不存在的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E4AF7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7" o:spt="75" alt="学科网(www.zxxk.com)--教育资源门户，提供试卷、教案、课件、论文、素材以及各类教学资源下载，还有大量而丰富的教学相关资讯！ qYyUf06IgMPNAx1ODbqMbQ==" type="#_x0000_t75" style="height:32.25pt;width:56.4pt;" o:ole="t" filled="f" o:preferrelative="t" stroked="f" coordsize="21600,21600">
            <v:path/>
            <v:fill on="f" focussize="0,0"/>
            <v:stroke on="f" joinstyle="miter"/>
            <v:imagedata r:id="rId55" o:title="eqIdd8e94151e66db14a573a3c8a522f4b1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适用于真空中的点电荷，当</w:t>
      </w:r>
      <w:r>
        <w:object>
          <v:shape id="_x0000_i1048" o:spt="75" alt="学科网(www.zxxk.com)--教育资源门户，提供试卷、教案、课件、论文、素材以及各类教学资源下载，还有大量而丰富的教学相关资讯！ qYyUf06IgMP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7" o:title="eqId79928897de1d8945ef87bb5bea1f878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电荷不能看成点电荷，库仑定律不再适用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24A406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 w14:paraId="2460EF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光滑绝缘的水平面上三个电性未知的带电小球（均可视为点电荷）排成如图所示的一条直线并处于静止状态。已知甲、乙、丙的带电量分别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qYyUf06IgMP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3" o:title="eqId46ca680d9db194f124180e51e891abd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0" o:spt="75" alt="学科网(www.zxxk.com)--教育资源门户，提供试卷、教案、课件、论文、素材以及各类教学资源下载，还有大量而丰富的教学相关资讯！ qYyUf06IgMPNAx1ODbqMbQ==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5" o:title="eqIdc2984789f2885fe412bb8bce416f92b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1" o:spt="75" alt="学科网(www.zxxk.com)--教育资源门户，提供试卷、教案、课件、论文、素材以及各类教学资源下载，还有大量而丰富的教学相关资讯！ qYyUf06IgMPNAx1ODbqMbQ==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67" o:title="eqId0e169a53506c9700dd545e61cf500e9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甲、乙之间的距离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qYyUf06IgMPNAx1ODbqMbQ==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69" o:title="eqIdbf2968618b299ee06c9c964765ebb6c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、丙之间的距离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qYyUf06IgMPNAx1ODbqMbQ==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71" o:title="eqId41f9819f0dbc1754dadfb417b8a04e9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（　　）</w:t>
      </w:r>
    </w:p>
    <w:p w14:paraId="46AB7E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714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1AA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每一个小球都受到四个力的作用而处于平衡状态</w:t>
      </w:r>
    </w:p>
    <w:p w14:paraId="459024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乙带负电，则甲、丙可能都带正电也可能都带负电</w:t>
      </w:r>
    </w:p>
    <w:p w14:paraId="01536C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4" o:spt="75" alt="学科网(www.zxxk.com)--教育资源门户，提供试卷、教案、课件、论文、素材以及各类教学资源下载，还有大量而丰富的教学相关资讯！ qYyUf06IgMP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4" o:title="eqIdabe51f70804feffcaefea4c9758eec3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055" o:spt="75" alt="学科网(www.zxxk.com)--教育资源门户，提供试卷、教案、课件、论文、素材以及各类教学资源下载，还有大量而丰富的教学相关资讯！ qYyUf06IgMPNAx1ODbqMbQ==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6" o:title="eqId66428e037c8f41ec9294582ba67ce3a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6" o:spt="75" alt="学科网(www.zxxk.com)--教育资源门户，提供试卷、教案、课件、论文、素材以及各类教学资源下载，还有大量而丰富的教学相关资讯！ qYyUf06IgMP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8" o:title="eqId00b556f4eed7a15d216c81b9dea5338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 w14:paraId="5E762C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个小球带电量之间的关系为</w:t>
      </w:r>
      <w:r>
        <w:object>
          <v:shape id="_x0000_i1057" o:spt="75" alt="学科网(www.zxxk.com)--教育资源门户，提供试卷、教案、课件、论文、素材以及各类教学资源下载，还有大量而丰富的教学相关资讯！ qYyUf06IgMPNAx1ODbqMbQ==" type="#_x0000_t75" style="height:21.05pt;width:113.45pt;" o:ole="t" filled="f" o:preferrelative="t" stroked="f" coordsize="21600,21600">
            <v:path/>
            <v:fill on="f" focussize="0,0"/>
            <v:stroke on="f" joinstyle="miter"/>
            <v:imagedata r:id="rId80" o:title="eqId0649597b2b3f38c4660b68cb26079a2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</w:p>
    <w:p w14:paraId="441364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5A0270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77C3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对每一个小球进行受力分析，可知每一个小球在竖直方向受重力和支持力作用，水平方向受到另外两球的库仑力而处于平衡状态，即每个球都受四个力作用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70E71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若乙带负电，则甲、丙只能都带正电，否则甲和丙球不能平衡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EFF68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对乙球分析可知</w:t>
      </w:r>
    </w:p>
    <w:p w14:paraId="5223680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o:spt="75" alt="学科网(www.zxxk.com)--教育资源门户，提供试卷、教案、课件、论文、素材以及各类教学资源下载，还有大量而丰富的教学相关资讯！ qYyUf06IgMPNAx1ODbqMbQ==" type="#_x0000_t75" style="height:34pt;width:75pt;" o:ole="t" filled="f" o:preferrelative="t" stroked="f" coordsize="21600,21600">
            <v:path/>
            <v:fill on="f" focussize="0,0"/>
            <v:stroke on="f" joinstyle="miter"/>
            <v:imagedata r:id="rId82" o:title="eqId02ab1aa49a06948292837f056397c73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 w14:paraId="7EAD8B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059" o:spt="75" alt="学科网(www.zxxk.com)--教育资源门户，提供试卷、教案、课件、论文、素材以及各类教学资源下载，还有大量而丰富的教学相关资讯！ qYyUf06IgMP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4" o:title="eqIdabe51f70804feffcaefea4c9758eec3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</w:p>
    <w:p w14:paraId="58AEC80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 qYyUf06IgMPNAx1ODbqMbQ==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6" o:title="eqId66428e037c8f41ec9294582ba67ce3a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</w:p>
    <w:p w14:paraId="730A7A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甲球分析可知</w:t>
      </w:r>
    </w:p>
    <w:p w14:paraId="3C11874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 qYyUf06IgMPNAx1ODbqMbQ==" type="#_x0000_t75" style="height:34pt;width:94pt;" o:ole="t" filled="f" o:preferrelative="t" stroked="f" coordsize="21600,21600">
            <v:path/>
            <v:fill on="f" focussize="0,0"/>
            <v:stroke on="f" joinstyle="miter"/>
            <v:imagedata r:id="rId86" o:title="eqIdb8af226ccd610ce307faeec2ba56bf5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</w:p>
    <w:p w14:paraId="4AAA71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有</w:t>
      </w:r>
    </w:p>
    <w:p w14:paraId="3FE539B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 qYyUf06IgMP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8" o:title="eqId653a4d916a31aa1640e211736c53553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</w:p>
    <w:p w14:paraId="1CA3CC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6328B3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</w:t>
      </w:r>
    </w:p>
    <w:p w14:paraId="5BFE4F9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 qYyUf06IgMPNAx1ODbqMbQ==" type="#_x0000_t75" style="height:34pt;width:136pt;" o:ole="t" filled="f" o:preferrelative="t" stroked="f" coordsize="21600,21600">
            <v:path/>
            <v:fill on="f" focussize="0,0"/>
            <v:stroke on="f" joinstyle="miter"/>
            <v:imagedata r:id="rId90" o:title="eqIdc2fab6b0371ddb9043ecb5784e2ec86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</w:p>
    <w:p w14:paraId="40D106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 w14:paraId="756F605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 qYyUf06IgMPNAx1ODbqMbQ==" type="#_x0000_t75" style="height:21.05pt;width:113.45pt;" o:ole="t" filled="f" o:preferrelative="t" stroked="f" coordsize="21600,21600">
            <v:path/>
            <v:fill on="f" focussize="0,0"/>
            <v:stroke on="f" joinstyle="miter"/>
            <v:imagedata r:id="rId80" o:title="eqId0649597b2b3f38c4660b68cb26079a2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</w:p>
    <w:p w14:paraId="3F7C9A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367CC7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713698873" name="图片 713698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98873" name="图片 713698873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EA4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I</w:t>
      </w:r>
      <w:r>
        <w:rPr>
          <w:rFonts w:ascii="宋体" w:hAnsi="宋体" w:eastAsia="宋体" w:cs="宋体"/>
          <w:b/>
          <w:color w:val="000000"/>
          <w:sz w:val="24"/>
        </w:rPr>
        <w:t>卷（非选择题）</w:t>
      </w:r>
    </w:p>
    <w:p w14:paraId="48C598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 w14:paraId="28B5D3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所示为探究影响电荷间相互作用力的因素实验。</w:t>
      </w:r>
    </w:p>
    <w:p w14:paraId="156552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3430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245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一个带正电的物体，把系在丝线上的带正电的小球先后挂在图中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等位置，比较小球在不同位置所受带电体的作用力的大小。使小球处于同一位置，增大（或减小）小球所带的电荷量，比较小球所受的静电力的大小。</w:t>
      </w:r>
    </w:p>
    <w:p w14:paraId="29205A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图中实验采用的方法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填正确选项前的字母）</w:t>
      </w:r>
    </w:p>
    <w:p w14:paraId="12BCB8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理想实验法</w:t>
      </w:r>
      <w:r>
        <w:rPr>
          <w:rFonts w:ascii="Times New Roman" w:hAnsi="Times New Roman" w:eastAsia="Times New Roman" w:cs="Times New Roman"/>
          <w:color w:val="000000"/>
        </w:rPr>
        <w:t xml:space="preserve">     B</w:t>
      </w:r>
      <w:r>
        <w:rPr>
          <w:rFonts w:ascii="宋体" w:hAnsi="宋体" w:eastAsia="宋体" w:cs="宋体"/>
          <w:color w:val="000000"/>
        </w:rPr>
        <w:t>．等效替代法</w:t>
      </w:r>
      <w:r>
        <w:rPr>
          <w:rFonts w:ascii="Times New Roman" w:hAnsi="Times New Roman" w:eastAsia="Times New Roman" w:cs="Times New Roman"/>
          <w:color w:val="000000"/>
        </w:rPr>
        <w:t xml:space="preserve">    C</w:t>
      </w:r>
      <w:r>
        <w:rPr>
          <w:rFonts w:ascii="宋体" w:hAnsi="宋体" w:eastAsia="宋体" w:cs="宋体"/>
          <w:color w:val="000000"/>
        </w:rPr>
        <w:t>．微小量放大法</w:t>
      </w:r>
      <w:r>
        <w:rPr>
          <w:rFonts w:ascii="Times New Roman" w:hAnsi="Times New Roman" w:eastAsia="Times New Roman" w:cs="Times New Roman"/>
          <w:color w:val="000000"/>
        </w:rPr>
        <w:t xml:space="preserve"> D</w:t>
      </w:r>
      <w:r>
        <w:rPr>
          <w:rFonts w:ascii="宋体" w:hAnsi="宋体" w:eastAsia="宋体" w:cs="宋体"/>
          <w:color w:val="000000"/>
        </w:rPr>
        <w:t>．控制变量法</w:t>
      </w:r>
    </w:p>
    <w:p w14:paraId="555D79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图中实验可依据下列选项中反映小球受带电体的作用力大小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599828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荷间的距离</w:t>
      </w:r>
      <w:r>
        <w:rPr>
          <w:rFonts w:ascii="Times New Roman" w:hAnsi="Times New Roman" w:eastAsia="Times New Roman" w:cs="Times New Roman"/>
          <w:color w:val="000000"/>
        </w:rPr>
        <w:t xml:space="preserve">                B</w:t>
      </w:r>
      <w:r>
        <w:rPr>
          <w:rFonts w:ascii="宋体" w:hAnsi="宋体" w:eastAsia="宋体" w:cs="宋体"/>
          <w:color w:val="000000"/>
        </w:rPr>
        <w:t>．丝线偏离竖直方向的角度</w:t>
      </w:r>
    </w:p>
    <w:p w14:paraId="5AE287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带正电物体的电荷量</w:t>
      </w:r>
      <w:r>
        <w:rPr>
          <w:rFonts w:ascii="Times New Roman" w:hAnsi="Times New Roman" w:eastAsia="Times New Roman" w:cs="Times New Roman"/>
          <w:color w:val="000000"/>
        </w:rPr>
        <w:t xml:space="preserve">          D</w:t>
      </w:r>
      <w:r>
        <w:rPr>
          <w:rFonts w:ascii="宋体" w:hAnsi="宋体" w:eastAsia="宋体" w:cs="宋体"/>
          <w:color w:val="000000"/>
        </w:rPr>
        <w:t>．小球的电荷量</w:t>
      </w:r>
    </w:p>
    <w:p w14:paraId="59087F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球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位置的偏离竖直方向的夹角为</w:t>
      </w:r>
      <w:r>
        <w:object>
          <v:shape id="_x0000_i1065" o:spt="75" alt="学科网(www.zxxk.com)--教育资源门户，提供试卷、教案、课件、论文、素材以及各类教学资源下载，还有大量而丰富的教学相关资讯！ qYyUf06IgMP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" o:title="eqId3a1486450f300f451e711d2238eaca1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带电体受的库仑力大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5894E3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③. </w:t>
      </w:r>
      <w:r>
        <w:object>
          <v:shape id="_x0000_i1066" o:spt="75" alt="学科网(www.zxxk.com)--教育资源门户，提供试卷、教案、课件、论文、素材以及各类教学资源下载，还有大量而丰富的教学相关资讯！ qYyUf06IgMPNAx1ODbqMbQ==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97" o:title="eqIdf98553498ad6419774f1c3029fe462b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</w:p>
    <w:p w14:paraId="2073ED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44A1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(1)[1]</w:t>
      </w:r>
      <w:r>
        <w:rPr>
          <w:rFonts w:ascii="宋体" w:hAnsi="宋体" w:eastAsia="宋体" w:cs="宋体"/>
          <w:color w:val="000000"/>
        </w:rPr>
        <w:t xml:space="preserve"> 图中实验采用的方法是控制变量法。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B455C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[2]</w:t>
      </w:r>
      <w:r>
        <w:rPr>
          <w:rFonts w:ascii="宋体" w:hAnsi="宋体" w:eastAsia="宋体" w:cs="宋体"/>
          <w:color w:val="000000"/>
        </w:rPr>
        <w:t>对小球受力分析，有</w:t>
      </w:r>
    </w:p>
    <w:p w14:paraId="252CCA3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 qYyUf06IgMPNAx1ODbqMbQ==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99" o:title="eqId88897828b0c8f74f7b95141622393ec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</w:p>
    <w:p w14:paraId="6EE205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，反映小球受带电体的作用力大小的是丝线偏离竖直方向的角度。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54B8FB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[3]</w:t>
      </w:r>
      <w:r>
        <w:rPr>
          <w:rFonts w:ascii="宋体" w:hAnsi="宋体" w:eastAsia="宋体" w:cs="宋体"/>
          <w:color w:val="000000"/>
        </w:rPr>
        <w:t>根据前面分析，可得</w:t>
      </w:r>
    </w:p>
    <w:p w14:paraId="1FA4682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 qYyUf06IgMPNAx1ODbqMbQ==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101" o:title="eqId6079e21cd061dcff61950fa3c14b3d7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</w:p>
    <w:p w14:paraId="40C77C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研究匀变速直线运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实验中，某同学得到一条用打点计时器打点的纸带如图所示，在其上取计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相邻两个计数点之间还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计时点未画出，打点计时器交流电源频率为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。测量得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.61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8.21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3.83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0.44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=28.04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=36.65cm</w:t>
      </w:r>
      <w:r>
        <w:rPr>
          <w:rFonts w:ascii="宋体" w:hAnsi="宋体" w:eastAsia="宋体" w:cs="宋体"/>
          <w:color w:val="000000"/>
        </w:rPr>
        <w:t>。</w:t>
      </w:r>
    </w:p>
    <w:p w14:paraId="7957B3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90950" cy="15240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0B6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打点计时器在打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时纸带运动的速度大小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纸带运动整个过程中加速度大小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（结果均保留两位有效数字）</w:t>
      </w:r>
    </w:p>
    <w:p w14:paraId="52024C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果交流电源频率实际是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1Hz</w:t>
      </w:r>
      <w:r>
        <w:rPr>
          <w:rFonts w:ascii="宋体" w:hAnsi="宋体" w:eastAsia="宋体" w:cs="宋体"/>
          <w:color w:val="000000"/>
        </w:rPr>
        <w:t>，而该同学不知道，则加速度的测量值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大于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等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实际值。</w:t>
      </w:r>
    </w:p>
    <w:p w14:paraId="7726D5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0.71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.0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小于</w:t>
      </w:r>
    </w:p>
    <w:p w14:paraId="264854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64A0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纸带上相邻计数点时间间隔为</w:t>
      </w:r>
    </w:p>
    <w:p w14:paraId="456D2B5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 qYyUf06IgMPNAx1ODbqMbQ==" type="#_x0000_t75" style="height:13.85pt;width:93.95pt;" o:ole="t" filled="f" o:preferrelative="t" stroked="f" coordsize="21600,21600">
            <v:path/>
            <v:fill on="f" focussize="0,0"/>
            <v:stroke on="f" joinstyle="miter"/>
            <v:imagedata r:id="rId104" o:title="eqId1f176789e36df93250ef703472d8435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</w:p>
    <w:p w14:paraId="78AE66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匀变速直线运动中间时刻瞬时速度等于该过程平均速度得</w:t>
      </w:r>
    </w:p>
    <w:p w14:paraId="22C180F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o:spt="75" alt="学科网(www.zxxk.com)--教育资源门户，提供试卷、教案、课件、论文、素材以及各类教学资源下载，还有大量而丰富的教学相关资讯！ qYyUf06IgMPNAx1ODbqMbQ==" type="#_x0000_t75" style="height:33pt;width:244.2pt;" o:ole="t" filled="f" o:preferrelative="t" stroked="f" coordsize="21600,21600">
            <v:path/>
            <v:fill on="f" focussize="0,0"/>
            <v:stroke on="f" joinstyle="miter"/>
            <v:imagedata r:id="rId106" o:title="eqId3c246c8996a616b2e5e70b8c305ff1c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</w:p>
    <w:p w14:paraId="2F89BE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根据逐差法得加速度</w:t>
      </w:r>
    </w:p>
    <w:p w14:paraId="30A6E0E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o:spt="75" alt="学科网(www.zxxk.com)--教育资源门户，提供试卷、教案、课件、论文、素材以及各类教学资源下载，还有大量而丰富的教学相关资讯！ qYyUf06IgMPNAx1ODbqMbQ==" type="#_x0000_t75" style="height:33pt;width:298.2pt;" o:ole="t" filled="f" o:preferrelative="t" stroked="f" coordsize="21600,21600">
            <v:path/>
            <v:fill on="f" focussize="0,0"/>
            <v:stroke on="f" joinstyle="miter"/>
            <v:imagedata r:id="rId108" o:title="eqIdfd4bb93c11833330f299559bf3d0555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</w:p>
    <w:p w14:paraId="618BBF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交流电源频率实际是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1Hz</w:t>
      </w:r>
      <w:r>
        <w:rPr>
          <w:rFonts w:ascii="宋体" w:hAnsi="宋体" w:eastAsia="宋体" w:cs="宋体"/>
          <w:color w:val="000000"/>
        </w:rPr>
        <w:t>，则打点的实际周期小于测量的周期，根据</w:t>
      </w:r>
    </w:p>
    <w:p w14:paraId="4E23E5E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 qYyUf06IgMPNAx1ODbqMbQ==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110" o:title="eqId653e3cd6a520dcf4b17acdb70d1c64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</w:p>
    <w:p w14:paraId="72CECB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加速度的测量值小于实际值。</w:t>
      </w:r>
    </w:p>
    <w:p w14:paraId="73473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3 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38 </w:t>
      </w:r>
      <w:r>
        <w:rPr>
          <w:rFonts w:ascii="宋体" w:hAnsi="宋体" w:eastAsia="宋体" w:cs="宋体"/>
          <w:b/>
          <w:color w:val="000000"/>
          <w:sz w:val="24"/>
        </w:rPr>
        <w:t>分。要求写出必要的公式、文字叙述。）</w:t>
      </w:r>
    </w:p>
    <w:p w14:paraId="5F29A9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一根长为</w:t>
      </w:r>
      <w:r>
        <w:object>
          <v:shape id="_x0000_i1073" o:spt="75" alt="学科网(www.zxxk.com)--教育资源门户，提供试卷、教案、课件、论文、素材以及各类教学资源下载，还有大量而丰富的教学相关资讯！ qYyUf06IgMP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12" o:title="eqId0f85fca60a11e1af2bf50138d0e3fe6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缘细绳吊着一个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小球，静止在水平向右的匀强电场中，场强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细绳与竖直方向的夹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：</w:t>
      </w:r>
    </w:p>
    <w:p w14:paraId="5196C5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球带正电还是负电；</w:t>
      </w:r>
    </w:p>
    <w:p w14:paraId="53C320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球受到电场力的大小；</w:t>
      </w:r>
    </w:p>
    <w:p w14:paraId="0EF56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球质量。</w:t>
      </w:r>
    </w:p>
    <w:p w14:paraId="64CA6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2477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55C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正电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74" o:spt="75" alt="学科网(www.zxxk.com)--教育资源门户，提供试卷、教案、课件、论文、素材以及各类教学资源下载，还有大量而丰富的教学相关资讯！ qYyUf06IgMPNAx1ODbqMbQ==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15" o:title="eqId1b2d5fedfc22f64fe219e3d26ed6f18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75" o:spt="75" alt="学科网(www.zxxk.com)--教育资源门户，提供试卷、教案、课件、论文、素材以及各类教学资源下载，还有大量而丰富的教学相关资讯！ qYyUf06IgMPNAx1ODbqMbQ==" type="#_x0000_t75" style="height:36pt;width:33pt;" o:ole="t" filled="f" o:preferrelative="t" stroked="f" coordsize="21600,21600">
            <v:path/>
            <v:fill on="f" focussize="0,0"/>
            <v:stroke on="f" joinstyle="miter"/>
            <v:imagedata r:id="rId117" o:title="eqId1368f0d3a0239b70ac1db986f79357c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</w:p>
    <w:p w14:paraId="4330E1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8E88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图可知小球所受电场力方向与电场强度方向相同，所以小球带正电。</w:t>
      </w:r>
    </w:p>
    <w:p w14:paraId="34D223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球受到电场力的大小为</w:t>
      </w:r>
    </w:p>
    <w:p w14:paraId="727D295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 qYyUf06IgMPNAx1ODbqMbQ==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9" o:title="eqId602895134a8683469b4503f21f908e8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</w:p>
    <w:p w14:paraId="557C80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小球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根据平衡条件可得</w:t>
      </w:r>
    </w:p>
    <w:p w14:paraId="0168979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 qYyUf06IgMPNAx1ODbqMbQ==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21" o:title="eqIdcf503f4f377fe1348e4ae000cc7de32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</w:p>
    <w:p w14:paraId="7624DC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303805A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 qYyUf06IgMPNAx1ODbqMbQ==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123" o:title="eqIdfc74edb6954ecce9426c052cc05bf0a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</w:p>
    <w:p w14:paraId="1CFB7009">
      <w:pPr>
        <w:spacing w:line="360" w:lineRule="auto"/>
        <w:jc w:val="left"/>
        <w:textAlignment w:val="center"/>
        <w:rPr>
          <w:color w:val="000000"/>
        </w:rPr>
      </w:pPr>
    </w:p>
    <w:p w14:paraId="527462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竖直放置的光滑半圆弧绝缘细管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，直径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水平；圆心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固定有一点电荷。将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带电量为</w:t>
      </w:r>
      <w:r>
        <w:object>
          <v:shape id="_x0000_i1079" o:spt="75" alt="学科网(www.zxxk.com)--教育资源门户，提供试卷、教案、课件、论文、素材以及各类教学资源下载，还有大量而丰富的教学相关资讯！ qYyUf06IgMPNAx1ODbqMbQ==" type="#_x0000_t75" style="height:13.2pt;width:16.8pt;" o:ole="t" filled="f" o:preferrelative="t" stroked="f" coordsize="21600,21600">
            <v:path/>
            <v:fill on="f" focussize="0,0"/>
            <v:stroke on="f" joinstyle="miter"/>
            <v:imagedata r:id="rId125" o:title="eqId0363d58ecc0cdfbe3464076b8820e01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释放，小球从细管内滑到最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对管壁恰好无压力。已知静电力常量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：</w:t>
      </w:r>
    </w:p>
    <w:p w14:paraId="412623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球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速度的大小；</w:t>
      </w:r>
    </w:p>
    <w:p w14:paraId="64AC90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点电荷的电性及电荷量。</w:t>
      </w:r>
    </w:p>
    <w:p w14:paraId="225618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2096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3C1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object>
          <v:shape id="_x0000_i1080" o:spt="75" alt="学科网(www.zxxk.com)--教育资源门户，提供试卷、教案、课件、论文、素材以及各类教学资源下载，还有大量而丰富的教学相关资讯！ qYyUf06IgMPNAx1ODbqMbQ==" type="#_x0000_t75" style="height:19.7pt;width:33.3pt;" o:ole="t" filled="f" o:preferrelative="t" stroked="f" coordsize="21600,21600">
            <v:path/>
            <v:fill on="f" focussize="0,0"/>
            <v:stroke on="f" joinstyle="miter"/>
            <v:imagedata r:id="rId128" o:title="eqIde97164e816c5b706f6b21c4ee57224d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(2) </w:t>
      </w:r>
      <w:r>
        <w:rPr>
          <w:rFonts w:ascii="宋体" w:hAnsi="宋体" w:eastAsia="宋体" w:cs="宋体"/>
          <w:color w:val="000000"/>
        </w:rPr>
        <w:t>带正电，</w:t>
      </w:r>
      <w:r>
        <w:object>
          <v:shape id="_x0000_i1081" o:spt="75" alt="学科网(www.zxxk.com)--教育资源门户，提供试卷、教案、课件、论文、素材以及各类教学资源下载，还有大量而丰富的教学相关资讯！ qYyUf06IgMPNAx1ODbqMbQ==" type="#_x0000_t75" style="height:34.8pt;width:58.8pt;" o:ole="t" filled="f" o:preferrelative="t" stroked="f" coordsize="21600,21600">
            <v:path/>
            <v:fill on="f" focussize="0,0"/>
            <v:stroke on="f" joinstyle="miter"/>
            <v:imagedata r:id="rId130" o:title="eqId2088dd21177adc3ceff671aa31b8062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</w:p>
    <w:p w14:paraId="5FB4B4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C9F5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根据点电荷周围等势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13698877" name="图片 713698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698877" name="图片 71369887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特点，可知半圆弧轨道为点电荷的某个等势面，电场力不做功，设小球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小球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滑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，由机械能守恒定律得</w:t>
      </w:r>
    </w:p>
    <w:p w14:paraId="3A3DFEA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 qYyUf06IgMPNAx1ODbqMbQ==" type="#_x0000_t75" style="height:30.9pt;width:65.8pt;" o:ole="t" filled="f" o:preferrelative="t" stroked="f" coordsize="21600,21600">
            <v:path/>
            <v:fill on="f" focussize="0,0"/>
            <v:stroke on="f" joinstyle="miter"/>
            <v:imagedata r:id="rId132" o:title="eqId314a2352731111fc0a0cc3201e26381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</w:p>
    <w:p w14:paraId="10621F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1B892FC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 qYyUf06IgMPNAx1ODbqMbQ==" type="#_x0000_t75" style="height:19.9pt;width:50.8pt;" o:ole="t" filled="f" o:preferrelative="t" stroked="f" coordsize="21600,21600">
            <v:path/>
            <v:fill on="f" focussize="0,0"/>
            <v:stroke on="f" joinstyle="miter"/>
            <v:imagedata r:id="rId134" o:title="eqIdf72b00ee6ddd794b20a9d9151b9ee8d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</w:p>
    <w:p w14:paraId="17977D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 w:eastAsia="宋体" w:cs="宋体"/>
          <w:color w:val="000000"/>
        </w:rPr>
        <w:t>小球经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，对管壁恰好无压力，则由牛顿第二定律可知，小球受电场力向上，故圆心处点电荷应带正电；</w:t>
      </w:r>
    </w:p>
    <w:p w14:paraId="09592C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小球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受力分析，由牛顿第二定律得</w:t>
      </w:r>
    </w:p>
    <w:p w14:paraId="5A1C2E0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 qYyUf06IgMPNAx1ODbqMbQ==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136" o:title="eqId3832e816dbba2280d28c4196cc533ba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</w:p>
    <w:p w14:paraId="1F5E62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小球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所受电场力的大小为</w:t>
      </w:r>
    </w:p>
    <w:p w14:paraId="7CE1CE1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</w:p>
    <w:p w14:paraId="688A6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库仑定律</w:t>
      </w:r>
    </w:p>
    <w:p w14:paraId="1BEFFE0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 qYyUf06IgMPNAx1ODbqMbQ==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38" o:title="eqIdf64026a874a731b8d7adf3608375e94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</w:p>
    <w:p w14:paraId="4BA0D1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可得点电荷的电荷量</w:t>
      </w:r>
    </w:p>
    <w:p w14:paraId="65EC774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 qYyUf06IgMPNAx1ODbqMbQ==" type="#_x0000_t75" style="height:34.8pt;width:58.8pt;" o:ole="t" filled="f" o:preferrelative="t" stroked="f" coordsize="21600,21600">
            <v:path/>
            <v:fill on="f" focussize="0,0"/>
            <v:stroke on="f" joinstyle="miter"/>
            <v:imagedata r:id="rId130" o:title="eqId2088dd21177adc3ceff671aa31b8062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</w:p>
    <w:p w14:paraId="77F121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用轻绳连接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物体质量为分别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2k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0.5kg</w:t>
      </w:r>
      <w:r>
        <w:rPr>
          <w:rFonts w:ascii="宋体" w:hAnsi="宋体" w:eastAsia="宋体" w:cs="宋体"/>
          <w:color w:val="000000"/>
        </w:rPr>
        <w:t>，电荷量分别为</w:t>
      </w:r>
      <w:r>
        <w:object>
          <v:shape id="_x0000_i1087" o:spt="75" alt="学科网(www.zxxk.com)--教育资源门户，提供试卷、教案、课件、论文、素材以及各类教学资源下载，还有大量而丰富的教学相关资讯！ qYyUf06IgMPNAx1ODbqMbQ==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141" o:title="eqId5b58316eb0c7cd82cda4fb3cc48b3c7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8" o:spt="75" alt="学科网(www.zxxk.com)--教育资源门户，提供试卷、教案、课件、论文、素材以及各类教学资源下载，还有大量而丰富的教学相关资讯！ qYyUf06IgMPNAx1ODbqMbQ==" type="#_x0000_t75" style="height:21.75pt;width:79.5pt;" o:ole="t" filled="f" o:preferrelative="t" stroked="f" coordsize="21600,21600">
            <v:path/>
            <v:fill on="f" focussize="0,0"/>
            <v:stroke on="f" joinstyle="miter"/>
            <v:imagedata r:id="rId143" o:title="eqId546ee6bc5bde0a5b44344dbc06ac3b6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所接触的平台竖直面动摩擦因数为</w:t>
      </w:r>
      <w:r>
        <w:object>
          <v:shape id="_x0000_i1089" o:spt="75" alt="学科网(www.zxxk.com)--教育资源门户，提供试卷、教案、课件、论文、素材以及各类教学资源下载，还有大量而丰富的教学相关资讯！ qYyUf06IgMPNAx1ODbqMbQ==" type="#_x0000_t75" style="height:16.1pt;width:38.9pt;" o:ole="t" filled="f" o:preferrelative="t" stroked="f" coordsize="21600,21600">
            <v:path/>
            <v:fill on="f" focussize="0,0"/>
            <v:stroke on="f" joinstyle="miter"/>
            <v:imagedata r:id="rId145" o:title="eqIdced8cbb708a1c7b367d9a14c8eaa691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光滑物体。现锁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使二者静止，再加上水平向左的匀强电场</w:t>
      </w:r>
      <w:r>
        <w:object>
          <v:shape id="_x0000_i1090" o:spt="75" alt="学科网(www.zxxk.com)--教育资源门户，提供试卷、教案、课件、论文、素材以及各类教学资源下载，还有大量而丰富的教学相关资讯！ qYyUf06IgMPNAx1ODbqMbQ==" type="#_x0000_t75" style="height:16.2pt;width:80.4pt;" o:ole="t" filled="f" o:preferrelative="t" stroked="f" coordsize="21600,21600">
            <v:path/>
            <v:fill on="f" focussize="0,0"/>
            <v:stroke on="f" joinstyle="miter"/>
            <v:imagedata r:id="rId147" o:title="eqIda3187c15fffd57bbd2efd228ba3f47c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解除锁定。设平台足够长，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会碰到滑轮，不计滑轮质量以及与转轴之间摩擦，重力加速度</w:t>
      </w:r>
      <w:r>
        <w:rPr>
          <w:rFonts w:ascii="Times New Roman" w:hAnsi="Times New Roman" w:eastAsia="Times New Roman" w:cs="Times New Roman"/>
          <w:i/>
          <w:color w:val="000000"/>
        </w:rPr>
        <w:t>g=</w:t>
      </w:r>
      <w:r>
        <w:rPr>
          <w:rFonts w:ascii="Times New Roman" w:hAnsi="Times New Roman" w:eastAsia="Times New Roman" w:cs="Times New Roman"/>
          <w:color w:val="000000"/>
        </w:rPr>
        <w:t>1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。</w:t>
      </w:r>
    </w:p>
    <w:p w14:paraId="4F8A49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加上电场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物体的加速度大小；</w:t>
      </w:r>
    </w:p>
    <w:p w14:paraId="708639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加上电场</w:t>
      </w:r>
      <w:r>
        <w:object>
          <v:shape id="_x0000_i1091" o:spt="75" alt="学科网(www.zxxk.com)--教育资源门户，提供试卷、教案、课件、论文、素材以及各类教学资源下载，还有大量而丰富的教学相关资讯！ qYyUf06IgMPNAx1ODbqMbQ==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9" o:title="eqIdbf9a02866e1aa9cb88328524db98c55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势能的变化量。</w:t>
      </w:r>
    </w:p>
    <w:p w14:paraId="70EC62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14001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172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92" o:spt="75" alt="学科网(www.zxxk.com)--教育资源门户，提供试卷、教案、课件、论文、素材以及各类教学资源下载，还有大量而丰富的教学相关资讯！ qYyUf06IgMPNAx1ODbqMbQ==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52" o:title="eqId4d0aa2bf8bb9d143cbb7f1755a0b651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93" o:spt="75" alt="学科网(www.zxxk.com)--教育资源门户，提供试卷、教案、课件、论文、素材以及各类教学资源下载，还有大量而丰富的教学相关资讯！ qYyUf06IgMPNAx1ODbqMbQ==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54" o:title="eqIdbc0874d50cf40e7b041ef3cc0181ae2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</w:p>
    <w:p w14:paraId="70A060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E706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牛顿第二定律</w:t>
      </w:r>
    </w:p>
    <w:p w14:paraId="00AC2A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有</w:t>
      </w:r>
    </w:p>
    <w:p w14:paraId="43C233F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 qYyUf06IgMPNAx1ODbqMbQ==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56" o:title="eqIdcc844bce905e1e725e895ba6f6705e8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</w:p>
    <w:p w14:paraId="6D2476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有</w:t>
      </w:r>
    </w:p>
    <w:p w14:paraId="1F8BF88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 qYyUf06IgMPNAx1ODbqMbQ==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58" o:title="eqId9591a56663a1ddc34365b5b55212f3c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</w:p>
    <w:p w14:paraId="612AD4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以上二式可解得</w:t>
      </w:r>
    </w:p>
    <w:p w14:paraId="6962E0D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 qYyUf06IgMPNAx1ODbqMbQ==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60" o:title="eqId629f9a9f1a17991f084349e49b59d86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</w:p>
    <w:p w14:paraId="60A096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97" o:spt="75" alt="学科网(www.zxxk.com)--教育资源门户，提供试卷、教案、课件、论文、素材以及各类教学资源下载，还有大量而丰富的教学相关资讯！ qYyUf06IgMPNAx1ODbqMbQ==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9" o:title="eqIdbf9a02866e1aa9cb88328524db98c55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发生的位移大小为</w:t>
      </w:r>
    </w:p>
    <w:p w14:paraId="21B6A72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 qYyUf06IgMPNAx1ODbqMbQ==" type="#_x0000_t75" style="height:31.5pt;width:90.75pt;" o:ole="t" filled="f" o:preferrelative="t" stroked="f" coordsize="21600,21600">
            <v:path/>
            <v:fill on="f" focussize="0,0"/>
            <v:stroke on="f" joinstyle="miter"/>
            <v:imagedata r:id="rId163" o:title="eqId3f3210f73dd5d56714e36403a2cbe05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</w:p>
    <w:p w14:paraId="545415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向左运动，电场力做功为</w:t>
      </w:r>
    </w:p>
    <w:p w14:paraId="7A4DB17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 qYyUf06IgMPNAx1ODbqMbQ==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65" o:title="eqId35bc2954931854254dd5d57fe3ef475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</w:p>
    <w:p w14:paraId="3B89A5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电势能变化量为</w:t>
      </w:r>
    </w:p>
    <w:p w14:paraId="7F68556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o:spt="75" alt="学科网(www.zxxk.com)--教育资源门户，提供试卷、教案、课件、论文、素材以及各类教学资源下载，还有大量而丰富的教学相关资讯！ qYyUf06IgMPNAx1ODbqMbQ==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67" o:title="eqId6d63d7a4b237a9fceba925715965ac7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</w:p>
    <w:p w14:paraId="2E3234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减小了</w:t>
      </w:r>
      <w:r>
        <w:object>
          <v:shape id="_x0000_i1101" o:spt="75" alt="学科网(www.zxxk.com)--教育资源门户，提供试卷、教案、课件、论文、素材以及各类教学资源下载，还有大量而丰富的教学相关资讯！ qYyUf06IgMP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9" o:title="eqIddc2c01540a7560cf3cf51a1d36e6555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189D1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62B6B1BE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3A57B83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93FD93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5FA7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png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image" Target="media/image5.png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3.wmf"/><Relationship Id="rId8" Type="http://schemas.openxmlformats.org/officeDocument/2006/relationships/image" Target="media/image4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9.png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wmf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oleObject" Target="embeddings/oleObject24.bin"/><Relationship Id="rId60" Type="http://schemas.openxmlformats.org/officeDocument/2006/relationships/oleObject" Target="embeddings/oleObject23.bin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oleObject" Target="embeddings/oleObject18.bin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wmf"/><Relationship Id="rId33" Type="http://schemas.openxmlformats.org/officeDocument/2006/relationships/oleObject" Target="embeddings/oleObject9.bin"/><Relationship Id="rId32" Type="http://schemas.openxmlformats.org/officeDocument/2006/relationships/image" Target="media/image20.wmf"/><Relationship Id="rId31" Type="http://schemas.openxmlformats.org/officeDocument/2006/relationships/oleObject" Target="embeddings/oleObject8.bin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7.bin"/><Relationship Id="rId27" Type="http://schemas.openxmlformats.org/officeDocument/2006/relationships/image" Target="media/image17.wmf"/><Relationship Id="rId26" Type="http://schemas.openxmlformats.org/officeDocument/2006/relationships/oleObject" Target="embeddings/oleObject6.bin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oleObject" Target="embeddings/oleObject5.bin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wmf"/><Relationship Id="rId172" Type="http://schemas.openxmlformats.org/officeDocument/2006/relationships/fontTable" Target="fontTable.xml"/><Relationship Id="rId171" Type="http://schemas.openxmlformats.org/officeDocument/2006/relationships/customXml" Target="../customXml/item2.xml"/><Relationship Id="rId170" Type="http://schemas.openxmlformats.org/officeDocument/2006/relationships/customXml" Target="../customXml/item1.xml"/><Relationship Id="rId17" Type="http://schemas.openxmlformats.org/officeDocument/2006/relationships/oleObject" Target="embeddings/oleObject3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1" Type="http://schemas.openxmlformats.org/officeDocument/2006/relationships/oleObject" Target="embeddings/oleObject73.bin"/><Relationship Id="rId160" Type="http://schemas.openxmlformats.org/officeDocument/2006/relationships/image" Target="media/image84.wmf"/><Relationship Id="rId16" Type="http://schemas.openxmlformats.org/officeDocument/2006/relationships/image" Target="media/image10.png"/><Relationship Id="rId159" Type="http://schemas.openxmlformats.org/officeDocument/2006/relationships/oleObject" Target="embeddings/oleObject72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9.png"/><Relationship Id="rId15" Type="http://schemas.openxmlformats.org/officeDocument/2006/relationships/image" Target="media/image9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9.wmf"/><Relationship Id="rId13" Type="http://schemas.openxmlformats.org/officeDocument/2006/relationships/image" Target="media/image8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7.png"/><Relationship Id="rId125" Type="http://schemas.openxmlformats.org/officeDocument/2006/relationships/image" Target="media/image66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1.bin"/><Relationship Id="rId119" Type="http://schemas.openxmlformats.org/officeDocument/2006/relationships/image" Target="media/image63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60.png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wmf"/><Relationship Id="rId11" Type="http://schemas.openxmlformats.org/officeDocument/2006/relationships/image" Target="media/image7.png"/><Relationship Id="rId109" Type="http://schemas.openxmlformats.org/officeDocument/2006/relationships/oleObject" Target="embeddings/oleObject48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png"/><Relationship Id="rId101" Type="http://schemas.openxmlformats.org/officeDocument/2006/relationships/image" Target="media/image53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2</Pages>
  <Words>847</Words>
  <Characters>957</Characters>
  <Lines>0</Lines>
  <Paragraphs>0</Paragraphs>
  <TotalTime>5</TotalTime>
  <ScaleCrop>false</ScaleCrop>
  <LinksUpToDate>false</LinksUpToDate>
  <CharactersWithSpaces>1004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07T09:40:00Z</dcterms:created>
  <dc:creator>学科网试题生产平台</dc:creator>
  <dc:description>3857781918081024</dc:description>
  <cp:lastModifiedBy>Admin</cp:lastModifiedBy>
  <dcterms:modified xsi:type="dcterms:W3CDTF">2025-10-10T12:14:4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1CAFBC009BDD4E888C4A836F14F60FDD_12</vt:lpwstr>
  </property>
</Properties>
</file>